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4699DC37" w14:textId="77777777" w:rsidR="001A3482" w:rsidRPr="001A3482" w:rsidRDefault="001A3482" w:rsidP="001A3482">
      <w:pPr>
        <w:rPr>
          <w:lang w:eastAsia="fr-FR"/>
        </w:rPr>
      </w:pPr>
    </w:p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77777777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30040FB8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X=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1)</w:t>
                  </w:r>
                </w:p>
              </w:tc>
              <w:tc>
                <w:tcPr>
                  <w:tcW w:w="3861" w:type="dxa"/>
                </w:tcPr>
                <w:p w14:paraId="333A05F6" w14:textId="31C29C40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   (4)</m:t>
                      </m:r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080CF6EA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Y=-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2)</w:t>
                  </w:r>
                </w:p>
              </w:tc>
              <w:tc>
                <w:tcPr>
                  <w:tcW w:w="3861" w:type="dxa"/>
                </w:tcPr>
                <w:p w14:paraId="564FA565" w14:textId="5E51D398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    </m:t>
                      </m:r>
                      <m:r>
                        <w:rPr>
                          <w:rFonts w:ascii="Cambria Math" w:eastAsiaTheme="minorEastAsia" w:hAnsi="Cambria Math"/>
                        </w:rPr>
                        <m:t>(5)</m:t>
                      </m:r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B8B00C2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Z=0</m:t>
                    </m:r>
                  </m:oMath>
                  <w:r w:rsidR="004C15E5">
                    <w:rPr>
                      <w:rFonts w:eastAsiaTheme="minorEastAsia"/>
                    </w:rPr>
                    <w:t xml:space="preserve"> (3)</w:t>
                  </w:r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AA29056" w14:textId="77777777" w:rsidR="00593BEF" w:rsidRDefault="00593BEF" w:rsidP="00593BEF">
      <w:pPr>
        <w:spacing w:line="240" w:lineRule="auto"/>
      </w:pPr>
    </w:p>
    <w:p w14:paraId="1987F136" w14:textId="77777777" w:rsidR="00B62A76" w:rsidRDefault="00B62A76" w:rsidP="00B62A76">
      <w:pPr>
        <w:pStyle w:val="Titre2"/>
      </w:pPr>
      <w:r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7366A5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7366A5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7366A5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7366A5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b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14:paraId="1A9CFE2A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7366A5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7366A5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285B9E84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7366A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7366A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7366A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proofErr w:type="gramEnd"/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proofErr w:type="gramEnd"/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40376648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00FA0585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7366A5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7366A5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5DDCF6EF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7B24C5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7B24C5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.75pt" o:ole="" fillcolor="window">
            <v:imagedata r:id="rId16" o:title=""/>
          </v:shape>
          <o:OLEObject Type="Embed" ProgID="Equation.DSMT4" ShapeID="_x0000_i1025" DrawAspect="Content" ObjectID="_1705474456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5pt;height:18.75pt" o:ole="" fillcolor="window">
            <v:imagedata r:id="rId18" o:title=""/>
          </v:shape>
          <o:OLEObject Type="Embed" ProgID="Equation.DSMT4" ShapeID="_x0000_i1026" DrawAspect="Content" ObjectID="_1705474457" r:id="rId19"/>
        </w:object>
      </w:r>
      <w:r>
        <w:t> :</w:t>
      </w:r>
    </w:p>
    <w:p w14:paraId="603BA036" w14:textId="77777777" w:rsidR="00593BEF" w:rsidRPr="00C50045" w:rsidRDefault="00593BEF" w:rsidP="00593BEF"/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77777777" w:rsidR="00593BEF" w:rsidRPr="00C50045" w:rsidRDefault="00593BEF" w:rsidP="00593BEF"/>
    <w:p w14:paraId="29EE0DD0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B87AE1A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proofErr w:type="gramStart"/>
                            <w:r w:rsidRPr="00E11A0D">
                              <w:t>r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6D19E8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9.75pt;height:18.75pt" o:ole="" fillcolor="window">
            <v:imagedata r:id="rId20" o:title=""/>
          </v:shape>
          <o:OLEObject Type="Embed" ProgID="Equation.DSMT4" ShapeID="_x0000_i1027" DrawAspect="Content" ObjectID="_1705474458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25pt;height:18.75pt" o:ole="" fillcolor="window">
            <v:imagedata r:id="rId22" o:title=""/>
          </v:shape>
          <o:OLEObject Type="Embed" ProgID="Equation.DSMT4" ShapeID="_x0000_i1028" DrawAspect="Content" ObjectID="_1705474459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75pt;height:18.75pt" o:ole="" fillcolor="window">
            <v:imagedata r:id="rId24" o:title=""/>
          </v:shape>
          <o:OLEObject Type="Embed" ProgID="Equation.DSMT4" ShapeID="_x0000_i1029" DrawAspect="Content" ObjectID="_1705474460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75pt;height:18.75pt" o:ole="" fillcolor="window">
            <v:imagedata r:id="rId26" o:title=""/>
          </v:shape>
          <o:OLEObject Type="Embed" ProgID="Equation.DSMT4" ShapeID="_x0000_i1030" DrawAspect="Content" ObjectID="_1705474461" r:id="rId27"/>
        </w:object>
      </w:r>
      <w:r>
        <w:t>.</w:t>
      </w:r>
    </w:p>
    <w:p w14:paraId="61BDE290" w14:textId="77777777" w:rsidR="00593BEF" w:rsidRPr="00C50045" w:rsidRDefault="00593BEF" w:rsidP="00593BEF"/>
    <w:p w14:paraId="4CA990EB" w14:textId="77777777" w:rsidR="00593BEF" w:rsidRDefault="00593BEF" w:rsidP="00593BEF"/>
    <w:p w14:paraId="202962B6" w14:textId="77777777" w:rsidR="00593BEF" w:rsidRDefault="00593BEF" w:rsidP="00593BEF"/>
    <w:p w14:paraId="6EBCA3B3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7366A5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7366A5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7366A5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7366A5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63BE7361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bookmarkStart w:id="0" w:name="_GoBack"/>
            <w:bookmarkEnd w:id="0"/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75F748D3" w14:textId="77777777" w:rsidR="002870D6" w:rsidRDefault="002870D6" w:rsidP="002870D6"/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proofErr w:type="spellStart"/>
            <w:r>
              <w:rPr>
                <w:i/>
              </w:rPr>
              <w:t>equilibrage_roue</w:t>
            </w:r>
            <w:proofErr w:type="spellEnd"/>
            <w:r>
              <w:rPr>
                <w:i/>
              </w:rPr>
              <w:t>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 xml:space="preserve">Relever les valeurs maxi de X, Y, L et M notées </w:t>
            </w:r>
            <w:proofErr w:type="spellStart"/>
            <w:r w:rsidRPr="00F56560">
              <w:t>X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Y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L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 et </w:t>
            </w:r>
            <w:proofErr w:type="spellStart"/>
            <w:r w:rsidRPr="00F56560">
              <w:t>M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353F74" w14:textId="77777777" w:rsidR="007366A5" w:rsidRDefault="007366A5" w:rsidP="00B07EE9">
      <w:pPr>
        <w:spacing w:line="240" w:lineRule="auto"/>
      </w:pPr>
      <w:r>
        <w:separator/>
      </w:r>
    </w:p>
  </w:endnote>
  <w:endnote w:type="continuationSeparator" w:id="0">
    <w:p w14:paraId="3D8D168E" w14:textId="77777777" w:rsidR="007366A5" w:rsidRDefault="007366A5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0F4AB5FC" w14:textId="5FBBCB8D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62E07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7A2A1AC3" w14:textId="454FCD5A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62E07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5A8E39" w14:textId="77777777" w:rsidR="007366A5" w:rsidRDefault="007366A5" w:rsidP="00B07EE9">
      <w:pPr>
        <w:spacing w:line="240" w:lineRule="auto"/>
      </w:pPr>
      <w:r>
        <w:separator/>
      </w:r>
    </w:p>
  </w:footnote>
  <w:footnote w:type="continuationSeparator" w:id="0">
    <w:p w14:paraId="6116C7EA" w14:textId="77777777" w:rsidR="007366A5" w:rsidRDefault="007366A5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396439"/>
    <w:rsid w:val="00437E2F"/>
    <w:rsid w:val="00470F3C"/>
    <w:rsid w:val="004877F0"/>
    <w:rsid w:val="004C15E5"/>
    <w:rsid w:val="004E0054"/>
    <w:rsid w:val="005259C6"/>
    <w:rsid w:val="00533805"/>
    <w:rsid w:val="00562E07"/>
    <w:rsid w:val="00593BEF"/>
    <w:rsid w:val="00595619"/>
    <w:rsid w:val="005962AA"/>
    <w:rsid w:val="00695889"/>
    <w:rsid w:val="00701C4B"/>
    <w:rsid w:val="00732382"/>
    <w:rsid w:val="007366A5"/>
    <w:rsid w:val="007624A2"/>
    <w:rsid w:val="00782515"/>
    <w:rsid w:val="007A1A60"/>
    <w:rsid w:val="007B24C5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FABCF6-6DC8-4015-BE9C-D7B91EA63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4</Pages>
  <Words>1130</Words>
  <Characters>6219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Utilisateur Windows</cp:lastModifiedBy>
  <cp:revision>41</cp:revision>
  <cp:lastPrinted>2022-02-04T07:24:00Z</cp:lastPrinted>
  <dcterms:created xsi:type="dcterms:W3CDTF">2018-01-13T18:43:00Z</dcterms:created>
  <dcterms:modified xsi:type="dcterms:W3CDTF">2022-02-04T09:08:00Z</dcterms:modified>
</cp:coreProperties>
</file>